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87" r:id="rId5"/>
    <p:sldId id="388" r:id="rId6"/>
    <p:sldId id="258" r:id="rId7"/>
    <p:sldId id="376" r:id="rId8"/>
    <p:sldId id="377" r:id="rId9"/>
    <p:sldId id="379" r:id="rId10"/>
    <p:sldId id="381" r:id="rId11"/>
    <p:sldId id="389" r:id="rId12"/>
    <p:sldId id="378" r:id="rId13"/>
    <p:sldId id="391" r:id="rId14"/>
    <p:sldId id="390" r:id="rId15"/>
    <p:sldId id="392" r:id="rId16"/>
    <p:sldId id="257" r:id="rId17"/>
    <p:sldId id="393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100" d="100"/>
          <a:sy n="100" d="100"/>
        </p:scale>
        <p:origin x="191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6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5 раз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</a:t>
            </a:r>
            <a:r>
              <a:rPr lang="ru-RU" smtClean="0"/>
              <a:t>на пример – 5 </a:t>
            </a:r>
            <a:r>
              <a:rPr lang="ru-RU" dirty="0" smtClean="0"/>
              <a:t>раз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95232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ов 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множители 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ом группировки 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https://static.wixstatic.com/media/7fd30a_35a2068b8bd14d66b20c15ee7ee26359~mv2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многочлен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 способом группир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многочленов на множител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многочлен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 способом группир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многочлен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 способом группир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многочлен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 способом группир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многочлен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 способом группир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многочленов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множители способом группир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9904" y="1412776"/>
            <a:ext cx="8324191" cy="518457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многочленов на множител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многочленов на множител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многочленов на множител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600238"/>
            <a:ext cx="8352928" cy="399711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80020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многочленов на множител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3" Type="http://schemas.openxmlformats.org/officeDocument/2006/relationships/theme" Target="../theme/theme1.xml"/><Relationship Id="rId22" Type="http://schemas.openxmlformats.org/officeDocument/2006/relationships/image" Target="../media/image7.jpeg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2" cstate="email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6.wmf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1.wmf"/><Relationship Id="rId13" Type="http://schemas.openxmlformats.org/officeDocument/2006/relationships/notesSlide" Target="../notesSlides/notesSlide9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6.wmf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.GIF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62.wmf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.GIF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static.wixstatic.com/media/7fd30a_35a2068b8bd14d66b20c15ee7ee26359~mv2.gif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.GIF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9.wmf"/><Relationship Id="rId16" Type="http://schemas.openxmlformats.org/officeDocument/2006/relationships/notesSlide" Target="../notesSlides/notesSlide3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24.wmf"/><Relationship Id="rId12" Type="http://schemas.openxmlformats.org/officeDocument/2006/relationships/oleObject" Target="../embeddings/oleObject16.bin"/><Relationship Id="rId11" Type="http://schemas.openxmlformats.org/officeDocument/2006/relationships/image" Target="../media/image1.GIF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5.wmf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1.w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6.wmf"/><Relationship Id="rId15" Type="http://schemas.openxmlformats.org/officeDocument/2006/relationships/notesSlide" Target="../notesSlides/notesSlide6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2.wmf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Изображение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215" y="6381750"/>
            <a:ext cx="7022465" cy="257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0024" y="1256760"/>
            <a:ext cx="48286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выражения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899592" y="2296108"/>
          <a:ext cx="774573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0" name="Equation" r:id="rId1" imgW="65227200" imgH="4876800" progId="Equation.DSMT4">
                  <p:embed/>
                </p:oleObj>
              </mc:Choice>
              <mc:Fallback>
                <p:oleObj name="Equation" r:id="rId1" imgW="65227200" imgH="4876800" progId="Equation.DSMT4">
                  <p:embed/>
                  <p:pic>
                    <p:nvPicPr>
                      <p:cNvPr id="0" name="Изображение 126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96108"/>
                        <a:ext cx="7745735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09685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39552" y="3121194"/>
          <a:ext cx="6931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1" name="Equation" r:id="rId3" imgW="55778400" imgH="6096000" progId="Equation.DSMT4">
                  <p:embed/>
                </p:oleObj>
              </mc:Choice>
              <mc:Fallback>
                <p:oleObj name="Equation" r:id="rId3" imgW="55778400" imgH="6096000" progId="Equation.DSMT4">
                  <p:embed/>
                  <p:pic>
                    <p:nvPicPr>
                      <p:cNvPr id="0" name="Изображение 126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121194"/>
                        <a:ext cx="6931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39552" y="4561354"/>
          <a:ext cx="5754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2" name="Equation" r:id="rId5" imgW="46329600" imgH="6096000" progId="Equation.DSMT4">
                  <p:embed/>
                </p:oleObj>
              </mc:Choice>
              <mc:Fallback>
                <p:oleObj name="Equation" r:id="rId5" imgW="46329600" imgH="6096000" progId="Equation.DSMT4">
                  <p:embed/>
                  <p:pic>
                    <p:nvPicPr>
                      <p:cNvPr id="0" name="Изображение 126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61354"/>
                        <a:ext cx="57546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3077" y="5569466"/>
            <a:ext cx="20970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0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Левая фигурная скобка 8"/>
          <p:cNvSpPr/>
          <p:nvPr/>
        </p:nvSpPr>
        <p:spPr>
          <a:xfrm rot="16200000">
            <a:off x="2767863" y="3125338"/>
            <a:ext cx="324035" cy="1728192"/>
          </a:xfrm>
          <a:prstGeom prst="leftBrace">
            <a:avLst>
              <a:gd name="adj1" fmla="val 49411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Левая фигурная скобка 17"/>
          <p:cNvSpPr/>
          <p:nvPr/>
        </p:nvSpPr>
        <p:spPr>
          <a:xfrm rot="16200000">
            <a:off x="5922151" y="3125339"/>
            <a:ext cx="324035" cy="1728192"/>
          </a:xfrm>
          <a:prstGeom prst="leftBrace">
            <a:avLst>
              <a:gd name="adj1" fmla="val 49411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671056" y="4151452"/>
          <a:ext cx="517648" cy="38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3" name="Equation" r:id="rId7" imgW="5791200" imgH="4267200" progId="Equation.DSMT4">
                  <p:embed/>
                </p:oleObj>
              </mc:Choice>
              <mc:Fallback>
                <p:oleObj name="Equation" r:id="rId7" imgW="5791200" imgH="4267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056" y="4151452"/>
                        <a:ext cx="517648" cy="383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5825405" y="4119511"/>
          <a:ext cx="517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4" name="Equation" r:id="rId9" imgW="241300" imgH="177800" progId="Equation.DSMT4">
                  <p:embed/>
                </p:oleObj>
              </mc:Choice>
              <mc:Fallback>
                <p:oleObj name="Equation" r:id="rId9" imgW="241300" imgH="177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405" y="4119511"/>
                        <a:ext cx="5175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4211960" y="4659115"/>
            <a:ext cx="2281858" cy="487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8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0024" y="1256760"/>
            <a:ext cx="48286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выражения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47308" y="2010358"/>
          <a:ext cx="63341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1" name="Equation" r:id="rId1" imgW="53340000" imgH="9448800" progId="Equation.DSMT4">
                  <p:embed/>
                </p:oleObj>
              </mc:Choice>
              <mc:Fallback>
                <p:oleObj name="Equation" r:id="rId1" imgW="53340000" imgH="9448800" progId="Equation.DSMT4">
                  <p:embed/>
                  <p:pic>
                    <p:nvPicPr>
                      <p:cNvPr id="0" name="Изображение 134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308" y="2010358"/>
                        <a:ext cx="6334125" cy="11811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09685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971600" y="3140968"/>
          <a:ext cx="63261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2" name="Equation" r:id="rId3" imgW="50901600" imgH="10363200" progId="Equation.DSMT4">
                  <p:embed/>
                </p:oleObj>
              </mc:Choice>
              <mc:Fallback>
                <p:oleObj name="Equation" r:id="rId3" imgW="50901600" imgH="10363200" progId="Equation.DSMT4">
                  <p:embed/>
                  <p:pic>
                    <p:nvPicPr>
                      <p:cNvPr id="0" name="Изображение 134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140968"/>
                        <a:ext cx="63261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165293" y="4797152"/>
          <a:ext cx="63214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3" name="Equation" r:id="rId5" imgW="50901600" imgH="10363200" progId="Equation.DSMT4">
                  <p:embed/>
                </p:oleObj>
              </mc:Choice>
              <mc:Fallback>
                <p:oleObj name="Equation" r:id="rId5" imgW="50901600" imgH="10363200" progId="Equation.DSMT4">
                  <p:embed/>
                  <p:pic>
                    <p:nvPicPr>
                      <p:cNvPr id="0" name="Изображение 134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4797152"/>
                        <a:ext cx="63214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08104" y="5926377"/>
            <a:ext cx="1891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7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Левая фигурная скобка 8"/>
          <p:cNvSpPr/>
          <p:nvPr/>
        </p:nvSpPr>
        <p:spPr>
          <a:xfrm rot="16200000">
            <a:off x="3035688" y="3469248"/>
            <a:ext cx="324035" cy="1728192"/>
          </a:xfrm>
          <a:prstGeom prst="leftBrace">
            <a:avLst>
              <a:gd name="adj1" fmla="val 49411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Левая фигурная скобка 17"/>
          <p:cNvSpPr/>
          <p:nvPr/>
        </p:nvSpPr>
        <p:spPr>
          <a:xfrm rot="16200000">
            <a:off x="5748643" y="3467042"/>
            <a:ext cx="324035" cy="1728192"/>
          </a:xfrm>
          <a:prstGeom prst="leftBrace">
            <a:avLst>
              <a:gd name="adj1" fmla="val 49411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938881" y="4495362"/>
          <a:ext cx="517648" cy="38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4" name="Equation" r:id="rId7" imgW="5791200" imgH="4267200" progId="Equation.DSMT4">
                  <p:embed/>
                </p:oleObj>
              </mc:Choice>
              <mc:Fallback>
                <p:oleObj name="Equation" r:id="rId7" imgW="5791200" imgH="4267200" progId="Equation.DSMT4">
                  <p:embed/>
                  <p:pic>
                    <p:nvPicPr>
                      <p:cNvPr id="0" name="Изображение 134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81" y="4495362"/>
                        <a:ext cx="517648" cy="383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5651897" y="4461214"/>
          <a:ext cx="517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5" name="Equation" r:id="rId9" imgW="5791200" imgH="4267200" progId="Equation.DSMT4">
                  <p:embed/>
                </p:oleObj>
              </mc:Choice>
              <mc:Fallback>
                <p:oleObj name="Equation" r:id="rId9" imgW="5791200" imgH="4267200" progId="Equation.DSMT4">
                  <p:embed/>
                  <p:pic>
                    <p:nvPicPr>
                      <p:cNvPr id="0" name="Изображение 134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897" y="4461214"/>
                        <a:ext cx="5175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4061802" y="4797152"/>
            <a:ext cx="3533163" cy="1129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8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987824" y="4278566"/>
          <a:ext cx="3184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2" name="Equation" r:id="rId1" imgW="27432000" imgH="4876800" progId="Equation.DSMT4">
                  <p:embed/>
                </p:oleObj>
              </mc:Choice>
              <mc:Fallback>
                <p:oleObj name="Equation" r:id="rId1" imgW="27432000" imgH="4876800" progId="Equation.DSMT4">
                  <p:embed/>
                  <p:pic>
                    <p:nvPicPr>
                      <p:cNvPr id="0" name="Изображение 135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78566"/>
                        <a:ext cx="3184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843808" y="2368116"/>
          <a:ext cx="3400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Equation" r:id="rId3" imgW="29260800" imgH="4876800" progId="Equation.DSMT4">
                  <p:embed/>
                </p:oleObj>
              </mc:Choice>
              <mc:Fallback>
                <p:oleObj name="Equation" r:id="rId3" imgW="292608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368116"/>
                        <a:ext cx="3400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0240" y="1192096"/>
            <a:ext cx="857029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Разложите на множители трёхчлен, представив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один из его членов в виде подобных слагаемых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899592" y="3068960"/>
          <a:ext cx="6692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Equation" r:id="rId5" imgW="57607200" imgH="6096000" progId="Equation.DSMT4">
                  <p:embed/>
                </p:oleObj>
              </mc:Choice>
              <mc:Fallback>
                <p:oleObj name="Equation" r:id="rId5" imgW="57607200" imgH="6096000" progId="Equation.DSMT4">
                  <p:embed/>
                  <p:pic>
                    <p:nvPicPr>
                      <p:cNvPr id="0" name="Изображение 135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0"/>
                        <a:ext cx="6692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45927" y="24208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971600" y="2381341"/>
          <a:ext cx="2228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Equation" r:id="rId7" imgW="19202400" imgH="4876800" progId="Equation.DSMT4">
                  <p:embed/>
                </p:oleObj>
              </mc:Choice>
              <mc:Fallback>
                <p:oleObj name="Equation" r:id="rId7" imgW="19202400" imgH="4876800" progId="Equation.DSMT4">
                  <p:embed/>
                  <p:pic>
                    <p:nvPicPr>
                      <p:cNvPr id="0" name="Изображение 135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81341"/>
                        <a:ext cx="2228850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71600" y="5085184"/>
          <a:ext cx="6161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6" name="Equation" r:id="rId9" imgW="53035200" imgH="6096000" progId="Equation.DSMT4">
                  <p:embed/>
                </p:oleObj>
              </mc:Choice>
              <mc:Fallback>
                <p:oleObj name="Equation" r:id="rId9" imgW="53035200" imgH="6096000" progId="Equation.DSMT4">
                  <p:embed/>
                  <p:pic>
                    <p:nvPicPr>
                      <p:cNvPr id="0" name="Изображение 135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085184"/>
                        <a:ext cx="61610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-7048" y="427856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43608" y="4267105"/>
          <a:ext cx="2265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7" name="Equation" r:id="rId11" imgW="19507200" imgH="4876800" progId="Equation.DSMT4">
                  <p:embed/>
                </p:oleObj>
              </mc:Choice>
              <mc:Fallback>
                <p:oleObj name="Equation" r:id="rId11" imgW="19507200" imgH="4876800" progId="Equation.DSMT4">
                  <p:embed/>
                  <p:pic>
                    <p:nvPicPr>
                      <p:cNvPr id="0" name="Изображение 135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67105"/>
                        <a:ext cx="2265363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148064" y="3068959"/>
            <a:ext cx="3096344" cy="740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4788024" y="5034993"/>
            <a:ext cx="3096344" cy="740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6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915816" y="4278566"/>
          <a:ext cx="314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2" name="Equation" r:id="rId1" imgW="27127200" imgH="4876800" progId="Equation.DSMT4">
                  <p:embed/>
                </p:oleObj>
              </mc:Choice>
              <mc:Fallback>
                <p:oleObj name="Equation" r:id="rId1" imgW="27127200" imgH="4876800" progId="Equation.DSMT4">
                  <p:embed/>
                  <p:pic>
                    <p:nvPicPr>
                      <p:cNvPr id="0" name="Изображение 136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278566"/>
                        <a:ext cx="314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915816" y="2368116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3" name="Equation" r:id="rId3" imgW="27432000" imgH="4876800" progId="Equation.DSMT4">
                  <p:embed/>
                </p:oleObj>
              </mc:Choice>
              <mc:Fallback>
                <p:oleObj name="Equation" r:id="rId3" imgW="27432000" imgH="4876800" progId="Equation.DSMT4">
                  <p:embed/>
                  <p:pic>
                    <p:nvPicPr>
                      <p:cNvPr id="0" name="Изображение 136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368116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0240" y="1192096"/>
            <a:ext cx="857029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Разложите на множители трёхчлен, представив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один из его членов в виде подобных слагаемых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971600" y="3087322"/>
          <a:ext cx="6161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4" name="Equation" r:id="rId5" imgW="53035200" imgH="6096000" progId="Equation.DSMT4">
                  <p:embed/>
                </p:oleObj>
              </mc:Choice>
              <mc:Fallback>
                <p:oleObj name="Equation" r:id="rId5" imgW="53035200" imgH="6096000" progId="Equation.DSMT4">
                  <p:embed/>
                  <p:pic>
                    <p:nvPicPr>
                      <p:cNvPr id="0" name="Изображение 136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87322"/>
                        <a:ext cx="61610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45927" y="24208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43608" y="2368116"/>
          <a:ext cx="2228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5" name="Equation" r:id="rId7" imgW="19202400" imgH="4876800" progId="Equation.DSMT4">
                  <p:embed/>
                </p:oleObj>
              </mc:Choice>
              <mc:Fallback>
                <p:oleObj name="Equation" r:id="rId7" imgW="19202400" imgH="4876800" progId="Equation.DSMT4">
                  <p:embed/>
                  <p:pic>
                    <p:nvPicPr>
                      <p:cNvPr id="0" name="Изображение 136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68116"/>
                        <a:ext cx="2228850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06475" y="5084763"/>
          <a:ext cx="6089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6" name="Equation" r:id="rId9" imgW="52425600" imgH="6096000" progId="Equation.DSMT4">
                  <p:embed/>
                </p:oleObj>
              </mc:Choice>
              <mc:Fallback>
                <p:oleObj name="Equation" r:id="rId9" imgW="52425600" imgH="6096000" progId="Equation.DSMT4">
                  <p:embed/>
                  <p:pic>
                    <p:nvPicPr>
                      <p:cNvPr id="0" name="Изображение 136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084763"/>
                        <a:ext cx="6089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-7048" y="427856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60450" y="4267200"/>
          <a:ext cx="2228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7" name="Equation" r:id="rId11" imgW="19202400" imgH="4876800" progId="Equation.DSMT4">
                  <p:embed/>
                </p:oleObj>
              </mc:Choice>
              <mc:Fallback>
                <p:oleObj name="Equation" r:id="rId11" imgW="19202400" imgH="4876800" progId="Equation.DSMT4">
                  <p:embed/>
                  <p:pic>
                    <p:nvPicPr>
                      <p:cNvPr id="0" name="Изображение 136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267200"/>
                        <a:ext cx="2228850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822527" y="3087322"/>
            <a:ext cx="3096344" cy="740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4788024" y="5034993"/>
            <a:ext cx="3096344" cy="740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6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31640" y="1124744"/>
            <a:ext cx="7189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йте в многочлен стандартного вид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30457" y="314096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316236" y="177599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316236" y="42210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74529" y="2010358"/>
          <a:ext cx="6051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0" name="Equation" r:id="rId1" imgW="52120800" imgH="6096000" progId="Equation.DSMT4">
                  <p:embed/>
                </p:oleObj>
              </mc:Choice>
              <mc:Fallback>
                <p:oleObj name="Equation" r:id="rId1" imgW="52120800" imgH="60960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529" y="2010358"/>
                        <a:ext cx="6051550" cy="7620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499992" y="2014845"/>
            <a:ext cx="2626418" cy="7791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971599" y="3128963"/>
          <a:ext cx="770485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1" name="Equation" r:id="rId3" imgW="79552800" imgH="6096000" progId="Equation.DSMT4">
                  <p:embed/>
                </p:oleObj>
              </mc:Choice>
              <mc:Fallback>
                <p:oleObj name="Equation" r:id="rId3" imgW="79552800" imgH="6096000" progId="Equation.DSMT4">
                  <p:embed/>
                  <p:pic>
                    <p:nvPicPr>
                      <p:cNvPr id="0" name="Изображение 131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3128963"/>
                        <a:ext cx="7704857" cy="7620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283968" y="3133124"/>
            <a:ext cx="4451182" cy="7791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-11607" y="447311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863" y="561229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043608" y="4472347"/>
          <a:ext cx="6051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2" name="Equation" r:id="rId5" imgW="52120800" imgH="6096000" progId="Equation.DSMT4">
                  <p:embed/>
                </p:oleObj>
              </mc:Choice>
              <mc:Fallback>
                <p:oleObj name="Equation" r:id="rId5" imgW="52120800" imgH="6096000" progId="Equation.DSMT4">
                  <p:embed/>
                  <p:pic>
                    <p:nvPicPr>
                      <p:cNvPr id="0" name="Изображение 131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72347"/>
                        <a:ext cx="6051550" cy="7620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4427984" y="4471888"/>
            <a:ext cx="2698095" cy="7791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020763" y="5600700"/>
          <a:ext cx="767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3" name="Equation" r:id="rId7" imgW="79248000" imgH="6096000" progId="Equation.DSMT4">
                  <p:embed/>
                </p:oleObj>
              </mc:Choice>
              <mc:Fallback>
                <p:oleObj name="Equation" r:id="rId7" imgW="79248000" imgH="6096000" progId="Equation.DSMT4">
                  <p:embed/>
                  <p:pic>
                    <p:nvPicPr>
                      <p:cNvPr id="0" name="Изображение 131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600700"/>
                        <a:ext cx="7673975" cy="7620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4355976" y="5604452"/>
            <a:ext cx="4413494" cy="7791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Управляющая кнопка: далее 1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5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316236" y="177599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316236" y="42210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27584" y="2132856"/>
          <a:ext cx="64404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2" name="Equation" r:id="rId1" imgW="55473600" imgH="6096000" progId="Equation.DSMT4">
                  <p:embed/>
                </p:oleObj>
              </mc:Choice>
              <mc:Fallback>
                <p:oleObj name="Equation" r:id="rId1" imgW="55473600" imgH="6096000" progId="Equation.DSMT4">
                  <p:embed/>
                  <p:pic>
                    <p:nvPicPr>
                      <p:cNvPr id="0" name="Изображение 132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32856"/>
                        <a:ext cx="6440488" cy="7620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059832" y="1124744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5580112" y="2852936"/>
          <a:ext cx="16271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3" name="Equation" r:id="rId3" imgW="13106400" imgH="9448800" progId="Equation.DSMT4">
                  <p:embed/>
                </p:oleObj>
              </mc:Choice>
              <mc:Fallback>
                <p:oleObj name="Equation" r:id="rId3" imgW="13106400" imgH="9448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852936"/>
                        <a:ext cx="162718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844550" y="4581525"/>
          <a:ext cx="6405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4" name="Equation" r:id="rId5" imgW="55168800" imgH="6096000" progId="Equation.DSMT4">
                  <p:embed/>
                </p:oleObj>
              </mc:Choice>
              <mc:Fallback>
                <p:oleObj name="Equation" r:id="rId5" imgW="55168800" imgH="60960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581525"/>
                        <a:ext cx="6405563" cy="7620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54012" y="5373216"/>
          <a:ext cx="10969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5" name="Equation" r:id="rId7" imgW="8839200" imgH="9448800" progId="Equation.DSMT4">
                  <p:embed/>
                </p:oleObj>
              </mc:Choice>
              <mc:Fallback>
                <p:oleObj name="Equation" r:id="rId7" imgW="8839200" imgH="94488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012" y="5373216"/>
                        <a:ext cx="10969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Управляющая кнопка: далее 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552" y="4653136"/>
            <a:ext cx="7980262" cy="1949987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17482" y="4273836"/>
            <a:ext cx="7763262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541988" cy="2710911"/>
          </a:xfrm>
          <a:prstGeom prst="wedgeRectCallout">
            <a:avLst>
              <a:gd name="adj1" fmla="val 30455"/>
              <a:gd name="adj2" fmla="val -60062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В ряде случаев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се члены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а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</a:t>
            </a:r>
            <a:endParaRPr lang="ru-RU" sz="28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меют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щего множителя, однако 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определённые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уппы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анных членов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такой множитель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еют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Этот факт 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ожет быть использован для разложения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а на множители.</a:t>
            </a:r>
            <a:endParaRPr lang="ru-RU" sz="2600" b="1" i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8061277" y="417287"/>
            <a:ext cx="682376" cy="64807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83568" y="4941168"/>
          <a:ext cx="712879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1" name="Equation" r:id="rId1" imgW="67360800" imgH="6705600" progId="Equation.DSMT4">
                  <p:embed/>
                </p:oleObj>
              </mc:Choice>
              <mc:Fallback>
                <p:oleObj name="Equation" r:id="rId1" imgW="67360800" imgH="6705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941168"/>
                        <a:ext cx="712879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85788" y="5648325"/>
          <a:ext cx="6434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2" name="Equation" r:id="rId3" imgW="57607200" imgH="6096000" progId="Equation.DSMT4">
                  <p:embed/>
                </p:oleObj>
              </mc:Choice>
              <mc:Fallback>
                <p:oleObj name="Equation" r:id="rId3" imgW="57607200" imgH="6096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648325"/>
                        <a:ext cx="64341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923928" y="5013176"/>
            <a:ext cx="3888432" cy="666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4514033" y="5679553"/>
            <a:ext cx="3298327" cy="666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xit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22" presetClass="exit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9" grpId="0" animBg="1"/>
      <p:bldP spid="11" grpId="0" animBg="1"/>
      <p:bldP spid="11" grpId="1" animBg="1"/>
      <p:bldP spid="12" grpId="0" animBg="1"/>
      <p:bldP spid="1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80610" y="2636912"/>
          <a:ext cx="63388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4" name="Equation" r:id="rId1" imgW="54559200" imgH="6096000" progId="Equation.DSMT4">
                  <p:embed/>
                </p:oleObj>
              </mc:Choice>
              <mc:Fallback>
                <p:oleObj name="Equation" r:id="rId1" imgW="54559200" imgH="6096000" progId="Equation.DSMT4">
                  <p:embed/>
                  <p:pic>
                    <p:nvPicPr>
                      <p:cNvPr id="0" name="Изображение 119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610" y="2636912"/>
                        <a:ext cx="63388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4788024" y="2708920"/>
            <a:ext cx="2448272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79712" y="1268760"/>
            <a:ext cx="414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16253" y="359498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511816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43608" y="2167133"/>
          <a:ext cx="3255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5" name="Equation" r:id="rId3" imgW="28041600" imgH="4267200" progId="Equation.DSMT4">
                  <p:embed/>
                </p:oleObj>
              </mc:Choice>
              <mc:Fallback>
                <p:oleObj name="Equation" r:id="rId3" imgW="28041600" imgH="4267200" progId="Equation.DSMT4">
                  <p:embed/>
                  <p:pic>
                    <p:nvPicPr>
                      <p:cNvPr id="0" name="Изображение 119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67133"/>
                        <a:ext cx="3255962" cy="533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43608" y="3593006"/>
          <a:ext cx="3435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6" name="Equation" r:id="rId5" imgW="29565600" imgH="4267200" progId="Equation.DSMT4">
                  <p:embed/>
                </p:oleObj>
              </mc:Choice>
              <mc:Fallback>
                <p:oleObj name="Equation" r:id="rId5" imgW="29565600" imgH="4267200" progId="Equation.DSMT4">
                  <p:embed/>
                  <p:pic>
                    <p:nvPicPr>
                      <p:cNvPr id="0" name="Изображение 119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93006"/>
                        <a:ext cx="3435350" cy="533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845728" y="4134219"/>
          <a:ext cx="6518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7" name="Equation" r:id="rId7" imgW="56083200" imgH="6096000" progId="Equation.DSMT4">
                  <p:embed/>
                </p:oleObj>
              </mc:Choice>
              <mc:Fallback>
                <p:oleObj name="Equation" r:id="rId7" imgW="56083200" imgH="6096000" progId="Equation.DSMT4">
                  <p:embed/>
                  <p:pic>
                    <p:nvPicPr>
                      <p:cNvPr id="0" name="Изображение 119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728" y="4134219"/>
                        <a:ext cx="6518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865644" y="4099040"/>
            <a:ext cx="2509505" cy="69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109663" y="5178425"/>
          <a:ext cx="3043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8" name="Equation" r:id="rId9" imgW="26212800" imgH="4267200" progId="Equation.DSMT4">
                  <p:embed/>
                </p:oleObj>
              </mc:Choice>
              <mc:Fallback>
                <p:oleObj name="Equation" r:id="rId9" imgW="26212800" imgH="4267200" progId="Equation.DSMT4">
                  <p:embed/>
                  <p:pic>
                    <p:nvPicPr>
                      <p:cNvPr id="0" name="Изображение 119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178425"/>
                        <a:ext cx="3043237" cy="533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951254" y="5820758"/>
          <a:ext cx="6197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9" name="Equation" r:id="rId12" imgW="53340000" imgH="6096000" progId="Equation.DSMT4">
                  <p:embed/>
                </p:oleObj>
              </mc:Choice>
              <mc:Fallback>
                <p:oleObj name="Equation" r:id="rId12" imgW="53340000" imgH="6096000" progId="Equation.DSMT4">
                  <p:embed/>
                  <p:pic>
                    <p:nvPicPr>
                      <p:cNvPr id="0" name="Изображение 119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54" y="5820758"/>
                        <a:ext cx="6197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4769553" y="5918081"/>
            <a:ext cx="2448272" cy="601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8" grpId="0" animBg="1"/>
      <p:bldP spid="12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79712" y="1268760"/>
            <a:ext cx="414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837828" y="2649860"/>
          <a:ext cx="7011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0" name="Equation" r:id="rId1" imgW="60350400" imgH="6705600" progId="Equation.DSMT4">
                  <p:embed/>
                </p:oleObj>
              </mc:Choice>
              <mc:Fallback>
                <p:oleObj name="Equation" r:id="rId1" imgW="60350400" imgH="6705600" progId="Equation.DSMT4">
                  <p:embed/>
                  <p:pic>
                    <p:nvPicPr>
                      <p:cNvPr id="0" name="Изображение 120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28" y="2649860"/>
                        <a:ext cx="7011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5148064" y="2708920"/>
            <a:ext cx="2909996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-16253" y="359498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0" y="511816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1043608" y="2099320"/>
          <a:ext cx="3184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1" name="Equation" r:id="rId3" imgW="27432000" imgH="4876800" progId="Equation.DSMT4">
                  <p:embed/>
                </p:oleObj>
              </mc:Choice>
              <mc:Fallback>
                <p:oleObj name="Equation" r:id="rId3" imgW="27432000" imgH="4876800" progId="Equation.DSMT4">
                  <p:embed/>
                  <p:pic>
                    <p:nvPicPr>
                      <p:cNvPr id="0" name="Изображение 120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99320"/>
                        <a:ext cx="3184525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123066" y="3542212"/>
          <a:ext cx="3646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2" name="Equation" r:id="rId5" imgW="31394400" imgH="4876800" progId="Equation.DSMT4">
                  <p:embed/>
                </p:oleObj>
              </mc:Choice>
              <mc:Fallback>
                <p:oleObj name="Equation" r:id="rId5" imgW="31394400" imgH="4876800" progId="Equation.DSMT4">
                  <p:embed/>
                  <p:pic>
                    <p:nvPicPr>
                      <p:cNvPr id="0" name="Изображение 120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066" y="3542212"/>
                        <a:ext cx="3646487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791901" y="4221088"/>
          <a:ext cx="7156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3" name="Equation" r:id="rId7" imgW="61569600" imgH="6096000" progId="Equation.DSMT4">
                  <p:embed/>
                </p:oleObj>
              </mc:Choice>
              <mc:Fallback>
                <p:oleObj name="Equation" r:id="rId7" imgW="61569600" imgH="6096000" progId="Equation.DSMT4">
                  <p:embed/>
                  <p:pic>
                    <p:nvPicPr>
                      <p:cNvPr id="0" name="Изображение 120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01" y="4221088"/>
                        <a:ext cx="71564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5220072" y="4293096"/>
            <a:ext cx="3085569" cy="69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165293" y="5027297"/>
          <a:ext cx="3892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4" name="Equation" r:id="rId9" imgW="33528000" imgH="5486400" progId="Equation.DSMT4">
                  <p:embed/>
                </p:oleObj>
              </mc:Choice>
              <mc:Fallback>
                <p:oleObj name="Equation" r:id="rId9" imgW="33528000" imgH="5486400" progId="Equation.DSMT4">
                  <p:embed/>
                  <p:pic>
                    <p:nvPicPr>
                      <p:cNvPr id="0" name="Изображение 120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5027297"/>
                        <a:ext cx="3892550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602515" y="5710745"/>
          <a:ext cx="749316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5" name="Equation" r:id="rId11" imgW="69494400" imgH="6705600" progId="Equation.DSMT4">
                  <p:embed/>
                </p:oleObj>
              </mc:Choice>
              <mc:Fallback>
                <p:oleObj name="Equation" r:id="rId11" imgW="69494400" imgH="6705600" progId="Equation.DSMT4">
                  <p:embed/>
                  <p:pic>
                    <p:nvPicPr>
                      <p:cNvPr id="0" name="Изображение 120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15" y="5710745"/>
                        <a:ext cx="749316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5292080" y="5835885"/>
            <a:ext cx="2829676" cy="601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1979712" y="1268760"/>
            <a:ext cx="414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899592" y="2687960"/>
          <a:ext cx="6515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8" name="Equation" r:id="rId1" imgW="56083200" imgH="6096000" progId="Equation.DSMT4">
                  <p:embed/>
                </p:oleObj>
              </mc:Choice>
              <mc:Fallback>
                <p:oleObj name="Equation" r:id="rId1" imgW="56083200" imgH="6096000" progId="Equation.DSMT4">
                  <p:embed/>
                  <p:pic>
                    <p:nvPicPr>
                      <p:cNvPr id="0" name="Изображение 121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87960"/>
                        <a:ext cx="6515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4860032" y="2780928"/>
            <a:ext cx="3198028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-16253" y="359498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008063" y="2060575"/>
          <a:ext cx="3254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9" name="Equation" r:id="rId3" imgW="28041600" imgH="5486400" progId="Equation.DSMT4">
                  <p:embed/>
                </p:oleObj>
              </mc:Choice>
              <mc:Fallback>
                <p:oleObj name="Equation" r:id="rId3" imgW="28041600" imgH="5486400" progId="Equation.DSMT4">
                  <p:embed/>
                  <p:pic>
                    <p:nvPicPr>
                      <p:cNvPr id="0" name="Изображение 121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060575"/>
                        <a:ext cx="3254375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971599" y="3539956"/>
          <a:ext cx="623856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0" name="Equation" r:id="rId5" imgW="48768000" imgH="4876800" progId="Equation.DSMT4">
                  <p:embed/>
                </p:oleObj>
              </mc:Choice>
              <mc:Fallback>
                <p:oleObj name="Equation" r:id="rId5" imgW="48768000" imgH="4876800" progId="Equation.DSMT4">
                  <p:embed/>
                  <p:pic>
                    <p:nvPicPr>
                      <p:cNvPr id="0" name="Изображение 121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3539956"/>
                        <a:ext cx="6238565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971600" y="4221088"/>
          <a:ext cx="538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1" name="Equation" r:id="rId7" imgW="46329600" imgH="6096000" progId="Equation.DSMT4">
                  <p:embed/>
                </p:oleObj>
              </mc:Choice>
              <mc:Fallback>
                <p:oleObj name="Equation" r:id="rId7" imgW="46329600" imgH="6096000" progId="Equation.DSMT4">
                  <p:embed/>
                  <p:pic>
                    <p:nvPicPr>
                      <p:cNvPr id="0" name="Изображение 121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221088"/>
                        <a:ext cx="5384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71600" y="4869160"/>
          <a:ext cx="3614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2" name="Equation" r:id="rId9" imgW="31089600" imgH="6705600" progId="Equation.DSMT4">
                  <p:embed/>
                </p:oleObj>
              </mc:Choice>
              <mc:Fallback>
                <p:oleObj name="Equation" r:id="rId9" imgW="31089600" imgH="670560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869160"/>
                        <a:ext cx="36147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475656" y="1292142"/>
            <a:ext cx="729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 и найдите его значени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75753" y="2785294"/>
          <a:ext cx="4530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9" name="Equation" r:id="rId1" imgW="37795200" imgH="6096000" progId="Equation.DSMT4">
                  <p:embed/>
                </p:oleObj>
              </mc:Choice>
              <mc:Fallback>
                <p:oleObj name="Equation" r:id="rId1" imgW="37795200" imgH="6096000" progId="Equation.DSMT4">
                  <p:embed/>
                  <p:pic>
                    <p:nvPicPr>
                      <p:cNvPr id="0" name="Изображение 124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753" y="2785294"/>
                        <a:ext cx="4530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3222" y="21732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)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172707" y="2167133"/>
          <a:ext cx="4511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0" name="Equation" r:id="rId3" imgW="35052000" imgH="4876800" progId="Equation.DSMT4">
                  <p:embed/>
                </p:oleObj>
              </mc:Choice>
              <mc:Fallback>
                <p:oleObj name="Equation" r:id="rId3" imgW="35052000" imgH="4876800" progId="Equation.DSMT4">
                  <p:embed/>
                  <p:pic>
                    <p:nvPicPr>
                      <p:cNvPr id="0" name="Изображение 124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707" y="2167133"/>
                        <a:ext cx="4511675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5600819" y="2780928"/>
          <a:ext cx="2922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1" name="Equation" r:id="rId5" imgW="24384000" imgH="6096000" progId="Equation.DSMT4">
                  <p:embed/>
                </p:oleObj>
              </mc:Choice>
              <mc:Fallback>
                <p:oleObj name="Equation" r:id="rId5" imgW="24384000" imgH="6096000" progId="Equation.DSMT4">
                  <p:embed/>
                  <p:pic>
                    <p:nvPicPr>
                      <p:cNvPr id="0" name="Изображение 124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819" y="2780928"/>
                        <a:ext cx="29225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Группа 29"/>
          <p:cNvGrpSpPr/>
          <p:nvPr/>
        </p:nvGrpSpPr>
        <p:grpSpPr>
          <a:xfrm>
            <a:off x="808885" y="3343041"/>
            <a:ext cx="3945375" cy="1033463"/>
            <a:chOff x="3851920" y="4974078"/>
            <a:chExt cx="3945375" cy="1033463"/>
          </a:xfrm>
        </p:grpSpPr>
        <p:sp>
          <p:nvSpPr>
            <p:cNvPr id="31" name="TextBox 30"/>
            <p:cNvSpPr txBox="1"/>
            <p:nvPr/>
          </p:nvSpPr>
          <p:spPr>
            <a:xfrm>
              <a:off x="3851920" y="5229200"/>
              <a:ext cx="39453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Если                         ,  то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Объект 31"/>
            <p:cNvGraphicFramePr>
              <a:graphicFrameLocks noChangeAspect="1"/>
            </p:cNvGraphicFramePr>
            <p:nvPr/>
          </p:nvGraphicFramePr>
          <p:xfrm>
            <a:off x="4853467" y="4974078"/>
            <a:ext cx="2163762" cy="1033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2" name="Equation" r:id="rId7" imgW="21945600" imgH="9448800" progId="Equation.DSMT4">
                    <p:embed/>
                  </p:oleObj>
                </mc:Choice>
                <mc:Fallback>
                  <p:oleObj name="Equation" r:id="rId7" imgW="21945600" imgH="9448800" progId="Equation.DSMT4">
                    <p:embed/>
                    <p:pic>
                      <p:nvPicPr>
                        <p:cNvPr id="0" name="Изображение 124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467" y="4974078"/>
                          <a:ext cx="2163762" cy="1033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11560" y="4221088"/>
          <a:ext cx="70913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3" name="Equation" r:id="rId9" imgW="59131200" imgH="10363200" progId="Equation.DSMT4">
                  <p:embed/>
                </p:oleObj>
              </mc:Choice>
              <mc:Fallback>
                <p:oleObj name="Equation" r:id="rId9" imgW="59131200" imgH="10363200" progId="Equation.DSMT4">
                  <p:embed/>
                  <p:pic>
                    <p:nvPicPr>
                      <p:cNvPr id="0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21088"/>
                        <a:ext cx="70913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499992" y="5422024"/>
          <a:ext cx="32861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4" name="Equation" r:id="rId11" imgW="27432000" imgH="9448800" progId="Equation.DSMT4">
                  <p:embed/>
                </p:oleObj>
              </mc:Choice>
              <mc:Fallback>
                <p:oleObj name="Equation" r:id="rId11" imgW="27432000" imgH="9448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422024"/>
                        <a:ext cx="32861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7108376" y="5766540"/>
            <a:ext cx="819299" cy="487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475656" y="1292142"/>
            <a:ext cx="729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 и найдите его значени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027003" y="3264019"/>
          <a:ext cx="712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3" name="Equation" r:id="rId1" imgW="59436000" imgH="6705600" progId="Equation.DSMT4">
                  <p:embed/>
                </p:oleObj>
              </mc:Choice>
              <mc:Fallback>
                <p:oleObj name="Equation" r:id="rId1" imgW="59436000" imgH="6705600" progId="Equation.DSMT4">
                  <p:embed/>
                  <p:pic>
                    <p:nvPicPr>
                      <p:cNvPr id="0" name="Изображение 133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003" y="3264019"/>
                        <a:ext cx="712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3222" y="21732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)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347394" y="2677344"/>
          <a:ext cx="3452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4" name="Equation" r:id="rId3" imgW="26822400" imgH="4876800" progId="Equation.DSMT4">
                  <p:embed/>
                </p:oleObj>
              </mc:Choice>
              <mc:Fallback>
                <p:oleObj name="Equation" r:id="rId3" imgW="26822400" imgH="4876800" progId="Equation.DSMT4">
                  <p:embed/>
                  <p:pic>
                    <p:nvPicPr>
                      <p:cNvPr id="0" name="Изображение 133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94" y="2677344"/>
                        <a:ext cx="3452813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Группа 29"/>
          <p:cNvGrpSpPr/>
          <p:nvPr/>
        </p:nvGrpSpPr>
        <p:grpSpPr>
          <a:xfrm>
            <a:off x="1043608" y="4135831"/>
            <a:ext cx="3047694" cy="538803"/>
            <a:chOff x="3851920" y="5229200"/>
            <a:chExt cx="3047694" cy="538803"/>
          </a:xfrm>
        </p:grpSpPr>
        <p:sp>
          <p:nvSpPr>
            <p:cNvPr id="31" name="TextBox 30"/>
            <p:cNvSpPr txBox="1"/>
            <p:nvPr/>
          </p:nvSpPr>
          <p:spPr>
            <a:xfrm>
              <a:off x="3851920" y="5229200"/>
              <a:ext cx="304769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Если               ,  то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Объект 31"/>
            <p:cNvGraphicFramePr>
              <a:graphicFrameLocks noChangeAspect="1"/>
            </p:cNvGraphicFramePr>
            <p:nvPr/>
          </p:nvGraphicFramePr>
          <p:xfrm>
            <a:off x="4806723" y="5234603"/>
            <a:ext cx="12319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5" name="Equation" r:id="rId5" imgW="12496800" imgH="4876800" progId="Equation.DSMT4">
                    <p:embed/>
                  </p:oleObj>
                </mc:Choice>
                <mc:Fallback>
                  <p:oleObj name="Equation" r:id="rId5" imgW="12496800" imgH="4876800" progId="Equation.DSMT4">
                    <p:embed/>
                    <p:pic>
                      <p:nvPicPr>
                        <p:cNvPr id="0" name="Изображение 133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723" y="5234603"/>
                          <a:ext cx="12319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41050" y="4909898"/>
          <a:ext cx="7419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6" name="Equation" r:id="rId7" imgW="61874400" imgH="6705600" progId="Equation.DSMT4">
                  <p:embed/>
                </p:oleObj>
              </mc:Choice>
              <mc:Fallback>
                <p:oleObj name="Equation" r:id="rId7" imgW="61874400" imgH="6705600" progId="Equation.DSMT4">
                  <p:embed/>
                  <p:pic>
                    <p:nvPicPr>
                      <p:cNvPr id="0" name="Изображение 133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0" y="4909898"/>
                        <a:ext cx="7419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7917401" y="5085183"/>
            <a:ext cx="548265" cy="487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5381676" y="3301146"/>
            <a:ext cx="2746657" cy="7452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33" grpId="0" animBg="1"/>
      <p:bldP spid="1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45</Words>
  <Application>WPS Presentation</Application>
  <PresentationFormat>Экран (4:3)</PresentationFormat>
  <Paragraphs>115</Paragraphs>
  <Slides>15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9</vt:i4>
      </vt:variant>
      <vt:variant>
        <vt:lpstr>幻灯片标题</vt:lpstr>
      </vt:variant>
      <vt:variant>
        <vt:i4>15</vt:i4>
      </vt:variant>
    </vt:vector>
  </HeadingPairs>
  <TitlesOfParts>
    <vt:vector size="82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talic</cp:lastModifiedBy>
  <cp:revision>464</cp:revision>
  <dcterms:created xsi:type="dcterms:W3CDTF">2023-03-27T04:11:00Z</dcterms:created>
  <dcterms:modified xsi:type="dcterms:W3CDTF">2024-11-02T14:3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978656E29F4386A6209E009F2ACEB5_12</vt:lpwstr>
  </property>
  <property fmtid="{D5CDD505-2E9C-101B-9397-08002B2CF9AE}" pid="3" name="KSOProductBuildVer">
    <vt:lpwstr>1049-12.2.0.18607</vt:lpwstr>
  </property>
</Properties>
</file>